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3"/>
  </p:handoutMasterIdLst>
  <p:sldIdLst>
    <p:sldId id="256" r:id="rId2"/>
    <p:sldId id="257" r:id="rId3"/>
    <p:sldId id="307" r:id="rId4"/>
    <p:sldId id="293" r:id="rId5"/>
    <p:sldId id="292" r:id="rId6"/>
    <p:sldId id="322" r:id="rId7"/>
    <p:sldId id="323" r:id="rId8"/>
    <p:sldId id="325" r:id="rId9"/>
    <p:sldId id="324" r:id="rId10"/>
    <p:sldId id="294" r:id="rId11"/>
    <p:sldId id="308" r:id="rId12"/>
    <p:sldId id="309" r:id="rId13"/>
    <p:sldId id="310" r:id="rId14"/>
    <p:sldId id="326" r:id="rId15"/>
    <p:sldId id="297" r:id="rId16"/>
    <p:sldId id="327" r:id="rId17"/>
    <p:sldId id="311" r:id="rId18"/>
    <p:sldId id="312" r:id="rId19"/>
    <p:sldId id="313" r:id="rId20"/>
    <p:sldId id="266" r:id="rId21"/>
    <p:sldId id="267" r:id="rId22"/>
  </p:sldIdLst>
  <p:sldSz cx="12192000" cy="6858000"/>
  <p:notesSz cx="6735763" cy="9869488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6" d="100"/>
          <a:sy n="76" d="100"/>
        </p:scale>
        <p:origin x="86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6904C3-569C-43B8-A989-E6B23C823FFE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374188"/>
            <a:ext cx="291941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14763" y="9374188"/>
            <a:ext cx="2919412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F6C9B-A158-4E05-A5CD-CB7F576697B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9714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94185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59134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1756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8008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6945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29216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536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1190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4432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52641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679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F6B93-DFC6-4870-B667-2282D4769E1A}" type="datetimeFigureOut">
              <a:rPr lang="ko-KR" altLang="en-US" smtClean="0"/>
              <a:t>2021-04-07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80C6E4-8F79-4FC1-9149-EA4B3B7199D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689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1.png"/><Relationship Id="rId11" Type="http://schemas.openxmlformats.org/officeDocument/2006/relationships/image" Target="../media/image69.png"/><Relationship Id="rId5" Type="http://schemas.openxmlformats.org/officeDocument/2006/relationships/image" Target="../media/image631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image" Target="../media/image621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24.png"/><Relationship Id="rId7" Type="http://schemas.openxmlformats.org/officeDocument/2006/relationships/image" Target="../media/image150.png"/><Relationship Id="rId12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11" Type="http://schemas.openxmlformats.org/officeDocument/2006/relationships/image" Target="../media/image21.jpeg"/><Relationship Id="rId10" Type="http://schemas.openxmlformats.org/officeDocument/2006/relationships/image" Target="../media/image26.png"/><Relationship Id="rId9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9.w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712694" y="2595282"/>
            <a:ext cx="10385612" cy="847445"/>
          </a:xfrm>
        </p:spPr>
        <p:txBody>
          <a:bodyPr>
            <a:normAutofit fontScale="90000"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Learning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부제목 4">
            <a:extLst>
              <a:ext uri="{FF2B5EF4-FFF2-40B4-BE49-F238E27FC236}">
                <a16:creationId xmlns:a16="http://schemas.microsoft.com/office/drawing/2014/main" id="{BF146A2D-2C62-414E-96BE-A3CED829651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99959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 fontScale="90000"/>
          </a:bodyPr>
          <a:lstStyle/>
          <a:p>
            <a:r>
              <a:rPr lang="en-US" altLang="ko-KR" sz="3200" b="1" dirty="0"/>
              <a:t>5.3. Training of MLP : Error Back-Propagation Algorithm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8506" y="1153362"/>
            <a:ext cx="2945962" cy="300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88158"/>
              </p:ext>
            </p:extLst>
          </p:nvPr>
        </p:nvGraphicFramePr>
        <p:xfrm>
          <a:off x="512201" y="1191402"/>
          <a:ext cx="10591485" cy="530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374560" progId="Equation.DSMT4">
                  <p:embed/>
                </p:oleObj>
              </mc:Choice>
              <mc:Fallback>
                <p:oleObj name="Equation" r:id="rId3" imgW="4495680" imgH="23745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1" y="1191402"/>
                        <a:ext cx="10591485" cy="5301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stan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325" y="1518639"/>
            <a:ext cx="2392181" cy="183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84700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" name="Picture 6" descr="stan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578" y="4231204"/>
            <a:ext cx="1917224" cy="1471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7" descr="sigmoid">
            <a:extLst>
              <a:ext uri="{FF2B5EF4-FFF2-40B4-BE49-F238E27FC236}">
                <a16:creationId xmlns:a16="http://schemas.microsoft.com/office/drawing/2014/main" id="{663411A5-0E12-4D9C-AA16-7800B5FC5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920" y="1008804"/>
            <a:ext cx="3314539" cy="2486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7AE3DCF8-7020-4189-8FB9-0F0634257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008804"/>
            <a:ext cx="799147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58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4392CCFC-AEAA-4F5E-9106-DB2185380C23}"/>
              </a:ext>
            </a:extLst>
          </p:cNvPr>
          <p:cNvGrpSpPr/>
          <p:nvPr/>
        </p:nvGrpSpPr>
        <p:grpSpPr>
          <a:xfrm>
            <a:off x="3596109" y="591853"/>
            <a:ext cx="4359386" cy="5328215"/>
            <a:chOff x="3596109" y="473866"/>
            <a:chExt cx="4359386" cy="5328215"/>
          </a:xfrm>
        </p:grpSpPr>
        <p:sp>
          <p:nvSpPr>
            <p:cNvPr id="12" name="타원 11">
              <a:extLst>
                <a:ext uri="{FF2B5EF4-FFF2-40B4-BE49-F238E27FC236}">
                  <a16:creationId xmlns:a16="http://schemas.microsoft.com/office/drawing/2014/main" id="{B5090688-0268-4C1C-BC98-D48FCF875A4E}"/>
                </a:ext>
              </a:extLst>
            </p:cNvPr>
            <p:cNvSpPr/>
            <p:nvPr/>
          </p:nvSpPr>
          <p:spPr>
            <a:xfrm>
              <a:off x="3713825" y="511206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3" name="타원 12">
              <a:extLst>
                <a:ext uri="{FF2B5EF4-FFF2-40B4-BE49-F238E27FC236}">
                  <a16:creationId xmlns:a16="http://schemas.microsoft.com/office/drawing/2014/main" id="{BBA2AEEB-927B-4F93-91C8-539D3E7A0B3A}"/>
                </a:ext>
              </a:extLst>
            </p:cNvPr>
            <p:cNvSpPr/>
            <p:nvPr/>
          </p:nvSpPr>
          <p:spPr>
            <a:xfrm>
              <a:off x="4686299" y="507889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5" name="타원 14">
              <a:extLst>
                <a:ext uri="{FF2B5EF4-FFF2-40B4-BE49-F238E27FC236}">
                  <a16:creationId xmlns:a16="http://schemas.microsoft.com/office/drawing/2014/main" id="{58B50517-2CB3-48EB-8F93-ED031114F05B}"/>
                </a:ext>
              </a:extLst>
            </p:cNvPr>
            <p:cNvSpPr/>
            <p:nvPr/>
          </p:nvSpPr>
          <p:spPr>
            <a:xfrm>
              <a:off x="7063409" y="5073926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6" name="타원 15">
              <a:extLst>
                <a:ext uri="{FF2B5EF4-FFF2-40B4-BE49-F238E27FC236}">
                  <a16:creationId xmlns:a16="http://schemas.microsoft.com/office/drawing/2014/main" id="{BBA7F39C-98CF-448C-BFBC-CB999620CD1D}"/>
                </a:ext>
              </a:extLst>
            </p:cNvPr>
            <p:cNvSpPr/>
            <p:nvPr/>
          </p:nvSpPr>
          <p:spPr>
            <a:xfrm>
              <a:off x="5762944" y="5120354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7" name="직선 연결선 16">
              <a:extLst>
                <a:ext uri="{FF2B5EF4-FFF2-40B4-BE49-F238E27FC236}">
                  <a16:creationId xmlns:a16="http://schemas.microsoft.com/office/drawing/2014/main" id="{7A0555EC-43A9-44DE-9DAA-4E93F783B76A}"/>
                </a:ext>
              </a:extLst>
            </p:cNvPr>
            <p:cNvCxnSpPr/>
            <p:nvPr/>
          </p:nvCxnSpPr>
          <p:spPr>
            <a:xfrm>
              <a:off x="6288679" y="5276065"/>
              <a:ext cx="609078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4B56D467-B4B1-4313-AB83-C3EA74487248}"/>
                    </a:ext>
                  </a:extLst>
                </p:cNvPr>
                <p:cNvSpPr txBox="1"/>
                <p:nvPr/>
              </p:nvSpPr>
              <p:spPr>
                <a:xfrm>
                  <a:off x="3747592" y="5525082"/>
                  <a:ext cx="31027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592" y="5525082"/>
                  <a:ext cx="310278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5882" r="-1961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타원 18">
              <a:extLst>
                <a:ext uri="{FF2B5EF4-FFF2-40B4-BE49-F238E27FC236}">
                  <a16:creationId xmlns:a16="http://schemas.microsoft.com/office/drawing/2014/main" id="{1DCE2119-7BDD-419A-80E5-5B4719B86593}"/>
                </a:ext>
              </a:extLst>
            </p:cNvPr>
            <p:cNvSpPr/>
            <p:nvPr/>
          </p:nvSpPr>
          <p:spPr>
            <a:xfrm>
              <a:off x="5398741" y="2882690"/>
              <a:ext cx="589895" cy="49187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0" name="직선 화살표 연결선 19">
              <a:extLst>
                <a:ext uri="{FF2B5EF4-FFF2-40B4-BE49-F238E27FC236}">
                  <a16:creationId xmlns:a16="http://schemas.microsoft.com/office/drawing/2014/main" id="{743E6683-B86E-429C-A80B-DEC1F9448792}"/>
                </a:ext>
              </a:extLst>
            </p:cNvPr>
            <p:cNvCxnSpPr>
              <a:stCxn id="12" idx="0"/>
              <a:endCxn id="19" idx="4"/>
            </p:cNvCxnSpPr>
            <p:nvPr/>
          </p:nvCxnSpPr>
          <p:spPr>
            <a:xfrm flipV="1">
              <a:off x="3877821" y="3374569"/>
              <a:ext cx="1815868" cy="17375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직선 화살표 연결선 20">
              <a:extLst>
                <a:ext uri="{FF2B5EF4-FFF2-40B4-BE49-F238E27FC236}">
                  <a16:creationId xmlns:a16="http://schemas.microsoft.com/office/drawing/2014/main" id="{65296392-307F-49B2-B246-2400D45AB696}"/>
                </a:ext>
              </a:extLst>
            </p:cNvPr>
            <p:cNvCxnSpPr>
              <a:stCxn id="13" idx="0"/>
              <a:endCxn id="19" idx="4"/>
            </p:cNvCxnSpPr>
            <p:nvPr/>
          </p:nvCxnSpPr>
          <p:spPr>
            <a:xfrm flipV="1">
              <a:off x="4850295" y="3374569"/>
              <a:ext cx="843394" cy="170432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직선 화살표 연결선 21">
              <a:extLst>
                <a:ext uri="{FF2B5EF4-FFF2-40B4-BE49-F238E27FC236}">
                  <a16:creationId xmlns:a16="http://schemas.microsoft.com/office/drawing/2014/main" id="{251D0550-F833-4329-8EA0-3118229DBD29}"/>
                </a:ext>
              </a:extLst>
            </p:cNvPr>
            <p:cNvCxnSpPr>
              <a:stCxn id="16" idx="0"/>
              <a:endCxn id="19" idx="4"/>
            </p:cNvCxnSpPr>
            <p:nvPr/>
          </p:nvCxnSpPr>
          <p:spPr>
            <a:xfrm flipH="1" flipV="1">
              <a:off x="5693689" y="3374569"/>
              <a:ext cx="233251" cy="17457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직선 화살표 연결선 22">
              <a:extLst>
                <a:ext uri="{FF2B5EF4-FFF2-40B4-BE49-F238E27FC236}">
                  <a16:creationId xmlns:a16="http://schemas.microsoft.com/office/drawing/2014/main" id="{7CAD3E30-4F93-4B60-AAA1-26D6B62F2A40}"/>
                </a:ext>
              </a:extLst>
            </p:cNvPr>
            <p:cNvCxnSpPr>
              <a:stCxn id="15" idx="0"/>
              <a:endCxn id="19" idx="4"/>
            </p:cNvCxnSpPr>
            <p:nvPr/>
          </p:nvCxnSpPr>
          <p:spPr>
            <a:xfrm flipH="1" flipV="1">
              <a:off x="5693689" y="3374569"/>
              <a:ext cx="1533716" cy="16993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타원 23">
              <a:extLst>
                <a:ext uri="{FF2B5EF4-FFF2-40B4-BE49-F238E27FC236}">
                  <a16:creationId xmlns:a16="http://schemas.microsoft.com/office/drawing/2014/main" id="{84C65E6B-C55E-40E1-A2C9-ECDD838FBA06}"/>
                </a:ext>
              </a:extLst>
            </p:cNvPr>
            <p:cNvSpPr/>
            <p:nvPr/>
          </p:nvSpPr>
          <p:spPr>
            <a:xfrm>
              <a:off x="5314606" y="86410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" name="직선 화살표 연결선 24">
              <a:extLst>
                <a:ext uri="{FF2B5EF4-FFF2-40B4-BE49-F238E27FC236}">
                  <a16:creationId xmlns:a16="http://schemas.microsoft.com/office/drawing/2014/main" id="{E8E87A25-E2A1-43F0-A023-1DBA1445C64B}"/>
                </a:ext>
              </a:extLst>
            </p:cNvPr>
            <p:cNvCxnSpPr>
              <a:stCxn id="19" idx="0"/>
              <a:endCxn id="24" idx="4"/>
            </p:cNvCxnSpPr>
            <p:nvPr/>
          </p:nvCxnSpPr>
          <p:spPr>
            <a:xfrm flipH="1" flipV="1">
              <a:off x="5478602" y="1192100"/>
              <a:ext cx="215087" cy="169059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1D513DC-EE47-41E3-AD8F-1B7A75499692}"/>
                    </a:ext>
                  </a:extLst>
                </p:cNvPr>
                <p:cNvSpPr txBox="1"/>
                <p:nvPr/>
              </p:nvSpPr>
              <p:spPr>
                <a:xfrm>
                  <a:off x="4719876" y="5509149"/>
                  <a:ext cx="3049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9876" y="5509149"/>
                  <a:ext cx="304955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6000" r="-4000"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DD7BE9EF-F5E1-47AF-B3FD-A36B57F3EDB0}"/>
                    </a:ext>
                  </a:extLst>
                </p:cNvPr>
                <p:cNvSpPr txBox="1"/>
                <p:nvPr/>
              </p:nvSpPr>
              <p:spPr>
                <a:xfrm>
                  <a:off x="5770729" y="5489803"/>
                  <a:ext cx="27757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0729" y="5489803"/>
                  <a:ext cx="277575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6667" r="-4444" b="-22222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F310DDF-E7C7-40D2-8C4D-D002C398C737}"/>
                    </a:ext>
                  </a:extLst>
                </p:cNvPr>
                <p:cNvSpPr txBox="1"/>
                <p:nvPr/>
              </p:nvSpPr>
              <p:spPr>
                <a:xfrm>
                  <a:off x="7119535" y="5509148"/>
                  <a:ext cx="3430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9535" y="5509148"/>
                  <a:ext cx="343043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357" r="-1786" b="-2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타원 28">
              <a:extLst>
                <a:ext uri="{FF2B5EF4-FFF2-40B4-BE49-F238E27FC236}">
                  <a16:creationId xmlns:a16="http://schemas.microsoft.com/office/drawing/2014/main" id="{8C2F609B-5C0F-4DC2-AB92-6AFF4A7C6C90}"/>
                </a:ext>
              </a:extLst>
            </p:cNvPr>
            <p:cNvSpPr/>
            <p:nvPr/>
          </p:nvSpPr>
          <p:spPr>
            <a:xfrm>
              <a:off x="3632677" y="873799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>
              <a:extLst>
                <a:ext uri="{FF2B5EF4-FFF2-40B4-BE49-F238E27FC236}">
                  <a16:creationId xmlns:a16="http://schemas.microsoft.com/office/drawing/2014/main" id="{F01F53BE-C96F-460D-951E-28B15CDABB43}"/>
                </a:ext>
              </a:extLst>
            </p:cNvPr>
            <p:cNvSpPr/>
            <p:nvPr/>
          </p:nvSpPr>
          <p:spPr>
            <a:xfrm>
              <a:off x="6936664" y="873798"/>
              <a:ext cx="327991" cy="32799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" name="직선 연결선 30">
              <a:extLst>
                <a:ext uri="{FF2B5EF4-FFF2-40B4-BE49-F238E27FC236}">
                  <a16:creationId xmlns:a16="http://schemas.microsoft.com/office/drawing/2014/main" id="{5BA4A32B-B946-4D46-9CF8-402C1ECC15A6}"/>
                </a:ext>
              </a:extLst>
            </p:cNvPr>
            <p:cNvCxnSpPr/>
            <p:nvPr/>
          </p:nvCxnSpPr>
          <p:spPr>
            <a:xfrm flipV="1">
              <a:off x="4585829" y="1045018"/>
              <a:ext cx="365709" cy="815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직선 화살표 연결선 31">
              <a:extLst>
                <a:ext uri="{FF2B5EF4-FFF2-40B4-BE49-F238E27FC236}">
                  <a16:creationId xmlns:a16="http://schemas.microsoft.com/office/drawing/2014/main" id="{BA3918EF-46F0-4638-B89C-95384BA06869}"/>
                </a:ext>
              </a:extLst>
            </p:cNvPr>
            <p:cNvCxnSpPr>
              <a:stCxn id="19" idx="0"/>
              <a:endCxn id="29" idx="4"/>
            </p:cNvCxnSpPr>
            <p:nvPr/>
          </p:nvCxnSpPr>
          <p:spPr>
            <a:xfrm flipH="1" flipV="1">
              <a:off x="3796673" y="1201790"/>
              <a:ext cx="1897016" cy="16809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84ED81D8-4DFC-49A3-9D73-A2B94B602FF2}"/>
                </a:ext>
              </a:extLst>
            </p:cNvPr>
            <p:cNvCxnSpPr>
              <a:stCxn id="19" idx="0"/>
              <a:endCxn id="30" idx="4"/>
            </p:cNvCxnSpPr>
            <p:nvPr/>
          </p:nvCxnSpPr>
          <p:spPr>
            <a:xfrm flipV="1">
              <a:off x="5693689" y="1201789"/>
              <a:ext cx="1406971" cy="168090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직선 연결선 33">
              <a:extLst>
                <a:ext uri="{FF2B5EF4-FFF2-40B4-BE49-F238E27FC236}">
                  <a16:creationId xmlns:a16="http://schemas.microsoft.com/office/drawing/2014/main" id="{E7760FD6-C79E-4780-952E-98B1B2307D26}"/>
                </a:ext>
              </a:extLst>
            </p:cNvPr>
            <p:cNvCxnSpPr/>
            <p:nvPr/>
          </p:nvCxnSpPr>
          <p:spPr>
            <a:xfrm>
              <a:off x="5212034" y="5284349"/>
              <a:ext cx="413176" cy="0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E47096C0-0AC9-4599-B42D-BA3E8BB9D248}"/>
                    </a:ext>
                  </a:extLst>
                </p:cNvPr>
                <p:cNvSpPr txBox="1"/>
                <p:nvPr/>
              </p:nvSpPr>
              <p:spPr>
                <a:xfrm>
                  <a:off x="5070845" y="2662243"/>
                  <a:ext cx="283346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70845" y="2662243"/>
                  <a:ext cx="283346" cy="29931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5217" r="-10870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C2290108-AC1C-4E17-B4FE-CBBFF17301FE}"/>
                    </a:ext>
                  </a:extLst>
                </p:cNvPr>
                <p:cNvSpPr txBox="1"/>
                <p:nvPr/>
              </p:nvSpPr>
              <p:spPr>
                <a:xfrm>
                  <a:off x="5314606" y="497046"/>
                  <a:ext cx="32169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606" y="497046"/>
                  <a:ext cx="321690" cy="27699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3208" r="-1887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49E331EF-0EAF-4AA6-BDC0-92886AAFAA99}"/>
                    </a:ext>
                  </a:extLst>
                </p:cNvPr>
                <p:cNvSpPr txBox="1"/>
                <p:nvPr/>
              </p:nvSpPr>
              <p:spPr>
                <a:xfrm>
                  <a:off x="3596109" y="481916"/>
                  <a:ext cx="30662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0" name="TextBox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6109" y="481916"/>
                  <a:ext cx="306622" cy="27699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4000" r="-2000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D51D515D-EFA7-4282-BA4C-DD0F33167ECD}"/>
                    </a:ext>
                  </a:extLst>
                </p:cNvPr>
                <p:cNvSpPr txBox="1"/>
                <p:nvPr/>
              </p:nvSpPr>
              <p:spPr>
                <a:xfrm>
                  <a:off x="6936664" y="473866"/>
                  <a:ext cx="3657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6664" y="473866"/>
                  <a:ext cx="365741" cy="27699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11667" r="-1667" b="-3111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B638A37A-C05E-47CE-B9C9-36CFAF1142C8}"/>
                    </a:ext>
                  </a:extLst>
                </p:cNvPr>
                <p:cNvSpPr txBox="1"/>
                <p:nvPr/>
              </p:nvSpPr>
              <p:spPr>
                <a:xfrm>
                  <a:off x="5726046" y="873799"/>
                  <a:ext cx="31553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6046" y="873799"/>
                  <a:ext cx="315536" cy="27699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3462" r="-1923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B59217F1-3475-41F7-9278-0365F50506B0}"/>
                    </a:ext>
                  </a:extLst>
                </p:cNvPr>
                <p:cNvSpPr txBox="1"/>
                <p:nvPr/>
              </p:nvSpPr>
              <p:spPr>
                <a:xfrm>
                  <a:off x="5648406" y="1452065"/>
                  <a:ext cx="401007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8406" y="1452065"/>
                  <a:ext cx="401007" cy="299313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4615" r="-7692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6F3E3F6-7BF0-4BE6-8D7D-4ED6C838611D}"/>
                    </a:ext>
                  </a:extLst>
                </p:cNvPr>
                <p:cNvSpPr txBox="1"/>
                <p:nvPr/>
              </p:nvSpPr>
              <p:spPr>
                <a:xfrm>
                  <a:off x="3707293" y="1552457"/>
                  <a:ext cx="390876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3" name="TextBox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7293" y="1552457"/>
                  <a:ext cx="390876" cy="299313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4688" r="-7813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385FDEFE-4F89-4C69-B0B7-311251AE75DB}"/>
                    </a:ext>
                  </a:extLst>
                </p:cNvPr>
                <p:cNvSpPr txBox="1"/>
                <p:nvPr/>
              </p:nvSpPr>
              <p:spPr>
                <a:xfrm>
                  <a:off x="6982665" y="1510658"/>
                  <a:ext cx="445891" cy="2993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𝑗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2665" y="1510658"/>
                  <a:ext cx="445891" cy="299313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l="-4054" r="-5405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515BEA31-0D2D-4A06-AE59-96AC3E9B0AFD}"/>
                    </a:ext>
                  </a:extLst>
                </p:cNvPr>
                <p:cNvSpPr txBox="1"/>
                <p:nvPr/>
              </p:nvSpPr>
              <p:spPr>
                <a:xfrm>
                  <a:off x="4065104" y="873799"/>
                  <a:ext cx="30046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5104" y="873799"/>
                  <a:ext cx="300467" cy="276999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4286" r="-2041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AF3854A-C927-4927-900A-D59BF89B75DA}"/>
                    </a:ext>
                  </a:extLst>
                </p:cNvPr>
                <p:cNvSpPr txBox="1"/>
                <p:nvPr/>
              </p:nvSpPr>
              <p:spPr>
                <a:xfrm>
                  <a:off x="7462578" y="873799"/>
                  <a:ext cx="3595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pt-BR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80" name="TextBox 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2578" y="873799"/>
                  <a:ext cx="359586" cy="276999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1864" r="-3390" b="-19565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D9EDC128-53B2-4443-83C6-518CAA64D407}"/>
                    </a:ext>
                  </a:extLst>
                </p:cNvPr>
                <p:cNvSpPr txBox="1"/>
                <p:nvPr/>
              </p:nvSpPr>
              <p:spPr>
                <a:xfrm>
                  <a:off x="6428154" y="2106525"/>
                  <a:ext cx="1000402" cy="7788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8154" y="2106525"/>
                  <a:ext cx="1000402" cy="778868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AEC03678-4636-41DE-AE79-43116177EFA6}"/>
                    </a:ext>
                  </a:extLst>
                </p:cNvPr>
                <p:cNvSpPr txBox="1"/>
                <p:nvPr/>
              </p:nvSpPr>
              <p:spPr>
                <a:xfrm>
                  <a:off x="5479023" y="2961556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.)</m:t>
                        </m:r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6" name="Text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9023" y="2961556"/>
                  <a:ext cx="494046" cy="276999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l="-13580" r="-13580" b="-4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3DF14B47-6586-4BB9-8180-C49709E0998A}"/>
                    </a:ext>
                  </a:extLst>
                </p:cNvPr>
                <p:cNvSpPr txBox="1"/>
                <p:nvPr/>
              </p:nvSpPr>
              <p:spPr>
                <a:xfrm>
                  <a:off x="6428154" y="3261336"/>
                  <a:ext cx="1527341" cy="77886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(.)</m:t>
                        </m:r>
                        <m:nary>
                          <m:naryPr>
                            <m:chr m:val="∑"/>
                            <m:ctrlP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pt-BR" altLang="ko-KR" i="1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p>
                          <m:e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altLang="ko-KR" b="0" i="1" smtClean="0">
                                    <a:latin typeface="Cambria Math" panose="02040503050406030204" pitchFamily="18" charset="0"/>
                                  </a:rPr>
                                  <m:t>𝑘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pt-BR" altLang="ko-K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 smtClean="0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altLang="ko-KR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7" name="TextBox 1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8154" y="3261336"/>
                  <a:ext cx="1527341" cy="778868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직선 연결선 47">
              <a:extLst>
                <a:ext uri="{FF2B5EF4-FFF2-40B4-BE49-F238E27FC236}">
                  <a16:creationId xmlns:a16="http://schemas.microsoft.com/office/drawing/2014/main" id="{2F59A080-E36D-4134-86A2-A7C936692464}"/>
                </a:ext>
              </a:extLst>
            </p:cNvPr>
            <p:cNvCxnSpPr/>
            <p:nvPr/>
          </p:nvCxnSpPr>
          <p:spPr>
            <a:xfrm flipV="1">
              <a:off x="6316883" y="1045018"/>
              <a:ext cx="365709" cy="815"/>
            </a:xfrm>
            <a:prstGeom prst="line">
              <a:avLst/>
            </a:prstGeom>
            <a:ln>
              <a:prstDash val="sysDot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구부러진 연결선 124">
              <a:extLst>
                <a:ext uri="{FF2B5EF4-FFF2-40B4-BE49-F238E27FC236}">
                  <a16:creationId xmlns:a16="http://schemas.microsoft.com/office/drawing/2014/main" id="{4481B5E9-9E8C-425E-85CC-A2B96F66144A}"/>
                </a:ext>
              </a:extLst>
            </p:cNvPr>
            <p:cNvCxnSpPr>
              <a:stCxn id="45" idx="1"/>
            </p:cNvCxnSpPr>
            <p:nvPr/>
          </p:nvCxnSpPr>
          <p:spPr>
            <a:xfrm rot="10800000" flipV="1">
              <a:off x="5908776" y="2495958"/>
              <a:ext cx="519378" cy="307865"/>
            </a:xfrm>
            <a:prstGeom prst="curvedConnector3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구부러진 연결선 125">
              <a:extLst>
                <a:ext uri="{FF2B5EF4-FFF2-40B4-BE49-F238E27FC236}">
                  <a16:creationId xmlns:a16="http://schemas.microsoft.com/office/drawing/2014/main" id="{21CC232B-093D-4BBB-BE6B-EA9D8B1323AD}"/>
                </a:ext>
              </a:extLst>
            </p:cNvPr>
            <p:cNvCxnSpPr/>
            <p:nvPr/>
          </p:nvCxnSpPr>
          <p:spPr>
            <a:xfrm rot="10800000">
              <a:off x="5942769" y="3436666"/>
              <a:ext cx="419954" cy="235042"/>
            </a:xfrm>
            <a:prstGeom prst="curvedConnector3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751732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4. Incorrect Saturation of Output Nodes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D4C1941E-36C1-4353-9043-39AC998B8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448" y="1762842"/>
            <a:ext cx="3539066" cy="2794000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4C8305C9-2722-4FCC-A4AF-C3F958D77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100" y="1762842"/>
            <a:ext cx="5715000" cy="714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B9782BD-B313-49C6-96C0-9B033C45DC0C}"/>
                  </a:ext>
                </a:extLst>
              </p:cNvPr>
              <p:cNvSpPr txBox="1"/>
              <p:nvPr/>
            </p:nvSpPr>
            <p:spPr>
              <a:xfrm>
                <a:off x="5348748" y="2723535"/>
                <a:ext cx="29005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Correct Satur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altLang="ko-K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B9782BD-B313-49C6-96C0-9B033C45D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748" y="2723535"/>
                <a:ext cx="2900517" cy="646331"/>
              </a:xfrm>
              <a:prstGeom prst="rect">
                <a:avLst/>
              </a:prstGeom>
              <a:blipFill>
                <a:blip r:embed="rId6"/>
                <a:stretch>
                  <a:fillRect l="-1681" t="-5660" b="-47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596728D-C003-482E-91B9-D98A5BF25773}"/>
                  </a:ext>
                </a:extLst>
              </p:cNvPr>
              <p:cNvSpPr txBox="1"/>
              <p:nvPr/>
            </p:nvSpPr>
            <p:spPr>
              <a:xfrm>
                <a:off x="5348747" y="3592385"/>
                <a:ext cx="62828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Incorrect Satur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ko-KR" b="0" i="0" dirty="0" smtClean="0">
                              <a:latin typeface="Cambria Math" panose="02040503050406030204" pitchFamily="18" charset="0"/>
                            </a:rPr>
                            <m:t>If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±1 </m:t>
                      </m:r>
                      <m:r>
                        <m:rPr>
                          <m:sty m:val="p"/>
                        </m:rP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d</m:t>
                      </m:r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∓1 , </m:t>
                      </m:r>
                      <m:sSub>
                        <m:sSubPr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 </m:t>
                      </m:r>
                      <m:r>
                        <m:rPr>
                          <m:sty m:val="p"/>
                        </m:rP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lthough</m:t>
                      </m:r>
                      <m:r>
                        <a:rPr lang="en-US" altLang="ko-K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altLang="ko-KR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ko-KR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altLang="ko-K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2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596728D-C003-482E-91B9-D98A5BF257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747" y="3592385"/>
                <a:ext cx="6282814" cy="646331"/>
              </a:xfrm>
              <a:prstGeom prst="rect">
                <a:avLst/>
              </a:prstGeom>
              <a:blipFill>
                <a:blip r:embed="rId7"/>
                <a:stretch>
                  <a:fillRect l="-776" t="-4717" b="-943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BFC612-E34A-415D-93DC-E09D35D91DED}"/>
                  </a:ext>
                </a:extLst>
              </p:cNvPr>
              <p:cNvSpPr txBox="1"/>
              <p:nvPr/>
            </p:nvSpPr>
            <p:spPr>
              <a:xfrm>
                <a:off x="1681316" y="4983982"/>
                <a:ext cx="93504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dirty="0"/>
                  <a:t>Incorrect Saturation of Output Nodes </a:t>
                </a:r>
                <a:r>
                  <a:rPr lang="en-US" altLang="ko-K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 Very Slow Convergence of Learning  d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altLang="ko-K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ko-K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en-US" altLang="ko-K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ko-KR" dirty="0"/>
                  <a:t> 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5BFC612-E34A-415D-93DC-E09D35D91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316" y="4983982"/>
                <a:ext cx="9350478" cy="369332"/>
              </a:xfrm>
              <a:prstGeom prst="rect">
                <a:avLst/>
              </a:prstGeom>
              <a:blipFill>
                <a:blip r:embed="rId8"/>
                <a:stretch>
                  <a:fillRect l="-587"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그림 4">
            <a:extLst>
              <a:ext uri="{FF2B5EF4-FFF2-40B4-BE49-F238E27FC236}">
                <a16:creationId xmlns:a16="http://schemas.microsoft.com/office/drawing/2014/main" id="{C048DE02-DC7E-4733-9273-0DF30F69E0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81316" y="5466509"/>
            <a:ext cx="6499045" cy="1086691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2AEE94D9-FFCC-4F75-8911-BA1E3AEEEC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0801" y="2756027"/>
            <a:ext cx="4381500" cy="1019175"/>
          </a:xfrm>
          <a:prstGeom prst="rect">
            <a:avLst/>
          </a:prstGeom>
        </p:spPr>
      </p:pic>
      <p:pic>
        <p:nvPicPr>
          <p:cNvPr id="13" name="Picture 6" descr="stanh">
            <a:extLst>
              <a:ext uri="{FF2B5EF4-FFF2-40B4-BE49-F238E27FC236}">
                <a16:creationId xmlns:a16="http://schemas.microsoft.com/office/drawing/2014/main" id="{16F3B847-3B66-44F8-97C7-1EE9D5C405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274" y="328967"/>
            <a:ext cx="1953819" cy="1499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2EE26F3F-89BC-43B9-8970-CF7A446DB1D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53134" y="987897"/>
            <a:ext cx="3388956" cy="70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9001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420FFC3B-25C1-411C-93CA-DFBB7CC79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077" y="1506023"/>
            <a:ext cx="10437845" cy="3142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820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66763" y="103453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Training of MLP : Error Back-Propagation Algorithm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93732127"/>
              </p:ext>
            </p:extLst>
          </p:nvPr>
        </p:nvGraphicFramePr>
        <p:xfrm>
          <a:off x="681038" y="1125273"/>
          <a:ext cx="5343525" cy="50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3416040" progId="Equation.DSMT4">
                  <p:embed/>
                </p:oleObj>
              </mc:Choice>
              <mc:Fallback>
                <p:oleObj name="Equation" r:id="rId2" imgW="3632040" imgH="341604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125273"/>
                        <a:ext cx="5343525" cy="50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graphicFrame>
        <p:nvGraphicFramePr>
          <p:cNvPr id="17" name="Object 33"/>
          <p:cNvGraphicFramePr>
            <a:graphicFrameLocks noChangeAspect="1"/>
          </p:cNvGraphicFramePr>
          <p:nvPr/>
        </p:nvGraphicFramePr>
        <p:xfrm>
          <a:off x="7912099" y="5669665"/>
          <a:ext cx="2552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15640" progId="Equation.3">
                  <p:embed/>
                </p:oleObj>
              </mc:Choice>
              <mc:Fallback>
                <p:oleObj name="Equation" r:id="rId4" imgW="1511280" imgH="215640" progId="Equation.3">
                  <p:embed/>
                  <p:pic>
                    <p:nvPicPr>
                      <p:cNvPr id="1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099" y="5669665"/>
                        <a:ext cx="2552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>
            <a:extLst>
              <a:ext uri="{FF2B5EF4-FFF2-40B4-BE49-F238E27FC236}">
                <a16:creationId xmlns:a16="http://schemas.microsoft.com/office/drawing/2014/main" id="{153CD089-9B6D-4600-BDCE-DE0EE9DFA4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7437" y="1228725"/>
            <a:ext cx="5343525" cy="4400550"/>
          </a:xfrm>
          <a:prstGeom prst="rect">
            <a:avLst/>
          </a:prstGeom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A7E03EF1-AAF0-48FC-B543-AD320E5E60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2971" y="533967"/>
            <a:ext cx="6444165" cy="6324034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29EFF083-E9AB-4155-987C-3EF4A85CA1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69904" y="1146199"/>
            <a:ext cx="3090377" cy="640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572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7EB650DE-A3D8-4589-AAF6-6208948AC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764" y="594762"/>
            <a:ext cx="10727094" cy="5808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227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Error Back-Propagation Algorithm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1B74EB94-7280-467E-9DA8-0D2BFE5A9D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2009775"/>
            <a:ext cx="8048625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876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73E92683-E64C-40A4-8FC9-BA1EE7FDB3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57175"/>
            <a:ext cx="6429375" cy="6296025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D096665B-93FA-452A-A298-50E3B73ED2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2700" y="1328737"/>
            <a:ext cx="419100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884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4708246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ko-KR" altLang="ko-KR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0DF2024B-C16A-4DD4-B566-F5ED559A8E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375" y="1031596"/>
            <a:ext cx="4591050" cy="367665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EF8D3BE3-2EA3-4CBC-9AAF-CD6DBAA94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8100" y="1060171"/>
            <a:ext cx="4305300" cy="3648075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04130C57-ED35-4705-B4D5-6658BE47EE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1925" y="5074958"/>
            <a:ext cx="424815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709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ten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Intro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K-Nearest Neighbor Algorithm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LDA(Linear Discriminant Analysi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Perceptr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b="1" dirty="0"/>
              <a:t>Feed-Forward Neural Network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RNN(Recurrent Neural Network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SVM(Support Vector Machine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Ensemble Learn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CNN(Convolutional Neural Network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PCA(Principal Component Analysi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ICA(Independent Component Analysis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Clus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ko-KR" dirty="0"/>
              <a:t>GAN(Generative Adversarial Network) </a:t>
            </a:r>
          </a:p>
        </p:txBody>
      </p:sp>
    </p:spTree>
    <p:extLst>
      <p:ext uri="{BB962C8B-B14F-4D97-AF65-F5344CB8AC3E}">
        <p14:creationId xmlns:p14="http://schemas.microsoft.com/office/powerpoint/2010/main" val="15740341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B6C1F3FC-B675-4BEF-AF6C-259F9BD2F7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7511" y="261299"/>
            <a:ext cx="10501215" cy="6192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574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5FA15E24-DD41-4D58-A11E-F0BC1E943B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550" y="247209"/>
            <a:ext cx="7778048" cy="1571564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2E07F834-5D97-441E-94F4-7968CDFB18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4550" y="1889057"/>
            <a:ext cx="7778048" cy="491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75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1. Multi-Layer Perceptron (MLP)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488577" y="4450975"/>
            <a:ext cx="10515600" cy="2260879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Each layer receives its inputs from the previous layer and forwards its outputs to the next – feed forward structure</a:t>
            </a:r>
          </a:p>
          <a:p>
            <a:r>
              <a:rPr lang="en-US" altLang="ko-KR" sz="2400" dirty="0"/>
              <a:t>Output layer: sigmoid activation function for classification, linear activation function for regression problem</a:t>
            </a:r>
          </a:p>
          <a:p>
            <a:r>
              <a:rPr lang="en-US" altLang="ko-KR" sz="2400" dirty="0"/>
              <a:t>Referred to as a two-layer network (two layer of weights)</a:t>
            </a:r>
            <a:endParaRPr lang="ko-KR" altLang="en-US" sz="24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552" y="1097148"/>
            <a:ext cx="3091848" cy="3157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599" y="1097148"/>
            <a:ext cx="1171575" cy="314325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8461" y="2560731"/>
            <a:ext cx="1085850" cy="27622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3455" y="3797581"/>
            <a:ext cx="971550" cy="285750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91EAC4F0-9832-43AA-A1C1-9BC7017954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7123" y="337256"/>
            <a:ext cx="2750200" cy="374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9638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Architecture of MLP (</a:t>
            </a:r>
            <a:r>
              <a:rPr lang="en-US" altLang="ko-KR" sz="3200" b="1" i="1" dirty="0"/>
              <a:t>N-H-M</a:t>
            </a:r>
            <a:r>
              <a:rPr lang="en-US" altLang="ko-KR" sz="3200" b="1" dirty="0"/>
              <a:t>): Forward Propagation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40" y="1449200"/>
            <a:ext cx="4617549" cy="471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113150" y="1113701"/>
          <a:ext cx="4259449" cy="461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2298600" progId="Equation.3">
                  <p:embed/>
                </p:oleObj>
              </mc:Choice>
              <mc:Fallback>
                <p:oleObj name="Equation" r:id="rId3" imgW="2006280" imgH="2298600" progId="Equation.3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150" y="1113701"/>
                        <a:ext cx="4259449" cy="461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 descr="sigmoi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220" y="2344728"/>
            <a:ext cx="3590677" cy="2694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8347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5828"/>
          </a:xfrm>
        </p:spPr>
        <p:txBody>
          <a:bodyPr>
            <a:normAutofit/>
          </a:bodyPr>
          <a:lstStyle/>
          <a:p>
            <a:r>
              <a:rPr lang="en-US" altLang="ko-KR" sz="3200" b="1" dirty="0"/>
              <a:t>5.2. Representational Power of</a:t>
            </a:r>
            <a:r>
              <a:rPr lang="ko-KR" altLang="en-US" sz="3200" b="1" dirty="0"/>
              <a:t> </a:t>
            </a:r>
            <a:r>
              <a:rPr lang="en-US" altLang="ko-KR" sz="3200" b="1" dirty="0"/>
              <a:t>MLP</a:t>
            </a:r>
            <a:endParaRPr lang="ko-KR" altLang="en-US" sz="32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ko-K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838199" y="870009"/>
            <a:ext cx="11008659" cy="5912453"/>
          </a:xfrm>
        </p:spPr>
        <p:txBody>
          <a:bodyPr>
            <a:normAutofit lnSpcReduction="10000"/>
          </a:bodyPr>
          <a:lstStyle/>
          <a:p>
            <a:r>
              <a:rPr lang="en-US" altLang="ko-KR" dirty="0"/>
              <a:t>MLP with 3 layers can represent arbitrary function </a:t>
            </a:r>
          </a:p>
          <a:p>
            <a:pPr lvl="1"/>
            <a:r>
              <a:rPr lang="en-US" altLang="ko-KR" dirty="0"/>
              <a:t>Each hidden unit represents a soft threshold function in the input space </a:t>
            </a:r>
          </a:p>
          <a:p>
            <a:pPr lvl="1"/>
            <a:r>
              <a:rPr lang="en-US" altLang="ko-KR" dirty="0"/>
              <a:t>Combine two opposite-facing threshold functions to make a ridge </a:t>
            </a:r>
          </a:p>
          <a:p>
            <a:pPr lvl="1"/>
            <a:r>
              <a:rPr lang="en-US" altLang="ko-KR" dirty="0"/>
              <a:t>Combine two perpendicular ridges to make a bump </a:t>
            </a:r>
          </a:p>
          <a:p>
            <a:pPr lvl="1"/>
            <a:r>
              <a:rPr lang="en-US" altLang="ko-KR" dirty="0"/>
              <a:t>Add bumps of various sizes and locations to fit any surface </a:t>
            </a:r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endParaRPr lang="en-US" altLang="ko-KR" dirty="0"/>
          </a:p>
          <a:p>
            <a:r>
              <a:rPr lang="en-US" altLang="ko-KR" dirty="0"/>
              <a:t>Universal </a:t>
            </a:r>
            <a:r>
              <a:rPr lang="en-US" altLang="ko-KR" dirty="0" err="1"/>
              <a:t>approximator</a:t>
            </a:r>
            <a:endParaRPr lang="en-US" altLang="ko-KR" dirty="0"/>
          </a:p>
          <a:p>
            <a:pPr lvl="1"/>
            <a:r>
              <a:rPr lang="en-US" altLang="ko-KR" dirty="0"/>
              <a:t>A two layer (linear output) network can approximate any continuous function on a compact input domain to arbitrary accuracy given a sufficiently large number of hidden units</a:t>
            </a: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3848" y="2930042"/>
            <a:ext cx="8193010" cy="2122423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222BD5B6-6E50-42BA-9833-3523DF0F98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42" y="2724902"/>
            <a:ext cx="2978149" cy="2233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15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39B1921B-C6FC-42EC-98CB-15F71BDC53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15" y="455086"/>
            <a:ext cx="2374999" cy="242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CD5E47FB-9717-463F-BCB2-C4E8C4A05F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2531" y="312115"/>
            <a:ext cx="9002680" cy="633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799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5F67C610-BF49-4428-8980-45DE636A3B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501" y="283960"/>
            <a:ext cx="11948998" cy="6490065"/>
          </a:xfrm>
          <a:prstGeom prst="rect">
            <a:avLst/>
          </a:prstGeom>
        </p:spPr>
      </p:pic>
      <p:pic>
        <p:nvPicPr>
          <p:cNvPr id="2" name="Picture 4">
            <a:extLst>
              <a:ext uri="{FF2B5EF4-FFF2-40B4-BE49-F238E27FC236}">
                <a16:creationId xmlns:a16="http://schemas.microsoft.com/office/drawing/2014/main" id="{B0459FF9-81D7-4620-BEE1-D208DB14D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01" y="1121524"/>
            <a:ext cx="1483365" cy="151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>
            <a:extLst>
              <a:ext uri="{FF2B5EF4-FFF2-40B4-BE49-F238E27FC236}">
                <a16:creationId xmlns:a16="http://schemas.microsoft.com/office/drawing/2014/main" id="{4C818363-E133-452B-B1A0-89D8A6315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8610" y="83975"/>
            <a:ext cx="2952892" cy="1208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047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3B341EA7-AB1F-4EB2-89F5-34D8DA62C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15" y="681961"/>
            <a:ext cx="1351352" cy="138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D05CCD79-D889-43F3-9C54-00E67E146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8347" y="519258"/>
            <a:ext cx="8394099" cy="5819483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8CDEB923-50ED-44E5-AD5C-A49F7E5F07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70" y="3521833"/>
            <a:ext cx="2155169" cy="882233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623A13EF-BAE1-490F-8C7A-F4F6A18FA6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534" y="2843107"/>
            <a:ext cx="2452567" cy="585891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7F8BCA14-D356-4C8C-8E1F-1FB0590D35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534" y="2240618"/>
            <a:ext cx="1881746" cy="602489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0434F31B-3837-4EDD-964D-7E04A45196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170" y="4496901"/>
            <a:ext cx="2183132" cy="389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:a16="http://schemas.microsoft.com/office/drawing/2014/main" id="{3B341EA7-AB1F-4EB2-89F5-34D8DA62C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15" y="681961"/>
            <a:ext cx="1351352" cy="138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0DFD54A0-0A90-49DA-88C9-4DEEC2D1AD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5047" y="266587"/>
            <a:ext cx="7554103" cy="632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1610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8</TotalTime>
  <Words>293</Words>
  <Application>Microsoft Office PowerPoint</Application>
  <PresentationFormat>와이드스크린</PresentationFormat>
  <Paragraphs>59</Paragraphs>
  <Slides>2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28" baseType="lpstr">
      <vt:lpstr>굴림</vt:lpstr>
      <vt:lpstr>Arial</vt:lpstr>
      <vt:lpstr>Cambria Math</vt:lpstr>
      <vt:lpstr>Times New Roman</vt:lpstr>
      <vt:lpstr>맑은 고딕</vt:lpstr>
      <vt:lpstr>Office 테마</vt:lpstr>
      <vt:lpstr>Equation</vt:lpstr>
      <vt:lpstr>Machine Learning</vt:lpstr>
      <vt:lpstr>Contents</vt:lpstr>
      <vt:lpstr>5.1. Multi-Layer Perceptron (MLP)</vt:lpstr>
      <vt:lpstr>Architecture of MLP (N-H-M): Forward Propagation</vt:lpstr>
      <vt:lpstr>5.2. Representational Power of MLP</vt:lpstr>
      <vt:lpstr>PowerPoint 프레젠테이션</vt:lpstr>
      <vt:lpstr>PowerPoint 프레젠테이션</vt:lpstr>
      <vt:lpstr>PowerPoint 프레젠테이션</vt:lpstr>
      <vt:lpstr>PowerPoint 프레젠테이션</vt:lpstr>
      <vt:lpstr>5.3. Training of MLP : Error Back-Propagation Algorithm</vt:lpstr>
      <vt:lpstr>PowerPoint 프레젠테이션</vt:lpstr>
      <vt:lpstr>PowerPoint 프레젠테이션</vt:lpstr>
      <vt:lpstr>5.4. Incorrect Saturation of Output Nodes</vt:lpstr>
      <vt:lpstr>PowerPoint 프레젠테이션</vt:lpstr>
      <vt:lpstr>Training of MLP : Error Back-Propagation Algorithm</vt:lpstr>
      <vt:lpstr>PowerPoint 프레젠테이션</vt:lpstr>
      <vt:lpstr>Error Back-Propagation Algorithm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man Computer Interaction (인간 컴퓨터 상호작용)</dc:title>
  <dc:creator>shoh</dc:creator>
  <cp:lastModifiedBy>오상훈</cp:lastModifiedBy>
  <cp:revision>97</cp:revision>
  <cp:lastPrinted>2016-07-20T07:30:15Z</cp:lastPrinted>
  <dcterms:created xsi:type="dcterms:W3CDTF">2015-08-10T05:26:43Z</dcterms:created>
  <dcterms:modified xsi:type="dcterms:W3CDTF">2021-04-06T23:37:11Z</dcterms:modified>
</cp:coreProperties>
</file>